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25" d="100"/>
          <a:sy n="125" d="100"/>
        </p:scale>
        <p:origin x="9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C9DEA-8C05-446E-8FAE-70BAD5A85B1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29D8072-CD00-4AD0-817A-53343CE42D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B5BA61-261E-459F-9C5E-949E63792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05B615-970E-438C-B3F9-774036B62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91B1EA-1B2B-4207-A2A3-42322DCB7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63956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CA0573-41DD-49C7-AF49-5CA8B9BCA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AAF703-8FF5-48A8-A3BF-ACB2BE2E1C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4D7E-B0CE-48B3-AFCC-76879A71D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CB3FD-F364-4FF6-B339-AF6D415F9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B797D0-9C48-490A-9A32-2C0753B17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91672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656EB06-FC16-4871-B2CD-667C983A6F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5901F18-FD93-45A8-BCA0-5AE772B2FD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DA990-F080-4AFF-AE2B-70EB31813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92F3BE-9876-4629-8F5C-7DC007AB5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F69ED5-05EE-4F46-AB88-4356967BF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1950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06E9B-0659-416D-A71F-301FCEE66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6E4E85-C3D8-4D70-9DBE-D3C25E6039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E4ED40-C163-437C-8B3B-175E37847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7AD423-7F17-487F-884F-E21EA2A16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E19B92-964D-4CA9-A305-31C8B97E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16925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53847-01B4-4A66-BBB0-17B8C36A2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BE096A-C575-4598-A121-B923AA44A4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372F39-5B26-4964-BB1B-38BB18A7D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ACAE93-80A6-4C6E-80BE-4089A100E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0CF677-BE9B-4AFB-A885-361D5BF81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05934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B8CF1-0147-4520-B8A8-AD3D349AC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F4593-7491-4933-AA01-2B1774C2A9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8D3422-1652-4147-B7BB-8D3140E4BF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A4350B-3741-4716-8377-A7392F20A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721338-65A1-48FD-A0C3-17D919114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E5FA5F-2B5E-432C-9E35-8747FA66D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97333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F7C4ED-E82A-41DD-9EC2-515D81EEC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5E1C20-EC99-43C2-9E5D-A5F0F91BD5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CF4A85-7AAB-477E-9195-C12BF13AAA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691108-C96F-46BA-9231-61548D4786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E0C806A-36A7-46A3-90A6-9C5C5E74FE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B98C0-9914-43DD-8B43-663B717F7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E518098-C1C6-42D8-8B50-069E722F5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41F4C32-02D9-416C-9F19-B1B0F7F04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24646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215A2-F817-4396-989B-28075BE68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9FE058-66E3-4848-B48E-44316EF40F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524F79-C369-4D98-A600-3AE579639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133923-D0FE-4DF4-B6E7-CCC5545E6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5660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F80F11B-43E9-4A3C-9108-24B133BF8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3DFBA4-5BB6-4DD1-BED7-F9B05FFD45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23A3FF-1F0F-4A75-A597-22FAD37C3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0932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F4248-D882-4EB0-9A14-CEE6157D25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31FABE-57CB-4A35-BB38-A0C33DD500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771B34A-8472-427F-B01D-524A09E88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91FCA4-1E99-4B07-AB24-7B3787812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66CE61-F688-414D-B3A2-5EABF64E1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12771F-18E5-4E6E-9FFB-A60F6340D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5944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8BCE4-5EA8-4F4D-829F-048B186C7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8577CA1-0600-4801-93D3-C8602D0926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68183D-D83E-4F2D-A18E-D13B2F425E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263988-DDC3-47AD-AA5D-B18888B05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B72922-00DD-40DC-B971-18199581D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3F20D3-A8E7-4F9D-BB8B-E077A79B9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75415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A244E31-3DBF-479F-899F-4EAAA4A26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F6E168-6958-466B-84BE-050E6FADAB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7E97B9-C31F-4E72-B0BD-F3153EE554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BD10E7-3448-4751-B6E2-0DC42ACF0974}" type="datetimeFigureOut">
              <a:rPr lang="es-ES" smtClean="0"/>
              <a:t>14/06/2019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DFE981-9CEF-4DC4-8B0D-83EC08F881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DE13A-5F24-4E36-859C-421FCF8E27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5405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EEC95254-2227-4930-ACE3-D6426BDF3030}"/>
              </a:ext>
            </a:extLst>
          </p:cNvPr>
          <p:cNvGrpSpPr/>
          <p:nvPr/>
        </p:nvGrpSpPr>
        <p:grpSpPr>
          <a:xfrm>
            <a:off x="4433485" y="3295650"/>
            <a:ext cx="1084665" cy="1060450"/>
            <a:chOff x="4433485" y="3295650"/>
            <a:chExt cx="1084665" cy="1060450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7F00563-84E8-4F4B-BC42-15DC5DC0370B}"/>
                </a:ext>
              </a:extLst>
            </p:cNvPr>
            <p:cNvCxnSpPr>
              <a:cxnSpLocks/>
            </p:cNvCxnSpPr>
            <p:nvPr/>
          </p:nvCxnSpPr>
          <p:spPr>
            <a:xfrm>
              <a:off x="4743450" y="3987800"/>
              <a:ext cx="774700" cy="0"/>
            </a:xfrm>
            <a:prstGeom prst="straightConnector1">
              <a:avLst/>
            </a:prstGeom>
            <a:ln w="38100"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883085DA-F063-4B99-A00C-9DCB7B8210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2500" y="3295650"/>
              <a:ext cx="0" cy="71120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79E28E2-FD54-4F82-8E54-648A00CB31D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33485" y="3987800"/>
              <a:ext cx="329015" cy="3683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3FB3F69-5CD8-42F0-BD85-46B5F31993EB}"/>
              </a:ext>
            </a:extLst>
          </p:cNvPr>
          <p:cNvGrpSpPr/>
          <p:nvPr/>
        </p:nvGrpSpPr>
        <p:grpSpPr>
          <a:xfrm rot="19800000">
            <a:off x="8402236" y="2898774"/>
            <a:ext cx="1084665" cy="1060450"/>
            <a:chOff x="4433485" y="3295650"/>
            <a:chExt cx="1084665" cy="1060450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C85150B0-45FA-4F2B-B85E-A939285E5C24}"/>
                </a:ext>
              </a:extLst>
            </p:cNvPr>
            <p:cNvCxnSpPr>
              <a:cxnSpLocks/>
            </p:cNvCxnSpPr>
            <p:nvPr/>
          </p:nvCxnSpPr>
          <p:spPr>
            <a:xfrm>
              <a:off x="4743450" y="3987800"/>
              <a:ext cx="774700" cy="0"/>
            </a:xfrm>
            <a:prstGeom prst="straightConnector1">
              <a:avLst/>
            </a:prstGeom>
            <a:ln w="38100"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7CD2247-AE95-4BDA-8100-B3871CE839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62500" y="3295650"/>
              <a:ext cx="0" cy="71120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07304DB7-8309-4C7F-84BD-672FDAD02E4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33485" y="3987800"/>
              <a:ext cx="329015" cy="3683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2F9E1ADA-D2BC-467F-B401-168E17EC0805}"/>
              </a:ext>
            </a:extLst>
          </p:cNvPr>
          <p:cNvSpPr/>
          <p:nvPr/>
        </p:nvSpPr>
        <p:spPr>
          <a:xfrm>
            <a:off x="4838700" y="3784631"/>
            <a:ext cx="3872859" cy="783991"/>
          </a:xfrm>
          <a:custGeom>
            <a:avLst/>
            <a:gdLst>
              <a:gd name="connsiteX0" fmla="*/ 0 w 2006600"/>
              <a:gd name="connsiteY0" fmla="*/ 0 h 534439"/>
              <a:gd name="connsiteX1" fmla="*/ 1206500 w 2006600"/>
              <a:gd name="connsiteY1" fmla="*/ 501650 h 534439"/>
              <a:gd name="connsiteX2" fmla="*/ 2006600 w 2006600"/>
              <a:gd name="connsiteY2" fmla="*/ 444500 h 534439"/>
              <a:gd name="connsiteX0" fmla="*/ 0 w 2574598"/>
              <a:gd name="connsiteY0" fmla="*/ 306157 h 812969"/>
              <a:gd name="connsiteX1" fmla="*/ 1206500 w 2574598"/>
              <a:gd name="connsiteY1" fmla="*/ 807807 h 812969"/>
              <a:gd name="connsiteX2" fmla="*/ 2574598 w 2574598"/>
              <a:gd name="connsiteY2" fmla="*/ 0 h 812969"/>
              <a:gd name="connsiteX0" fmla="*/ 0 w 2574598"/>
              <a:gd name="connsiteY0" fmla="*/ 306157 h 812969"/>
              <a:gd name="connsiteX1" fmla="*/ 1206500 w 2574598"/>
              <a:gd name="connsiteY1" fmla="*/ 807807 h 812969"/>
              <a:gd name="connsiteX2" fmla="*/ 2574598 w 2574598"/>
              <a:gd name="connsiteY2" fmla="*/ 0 h 812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4598" h="812969">
                <a:moveTo>
                  <a:pt x="0" y="306157"/>
                </a:moveTo>
                <a:cubicBezTo>
                  <a:pt x="436033" y="519940"/>
                  <a:pt x="777401" y="858833"/>
                  <a:pt x="1206500" y="807807"/>
                </a:cubicBezTo>
                <a:cubicBezTo>
                  <a:pt x="1635599" y="756781"/>
                  <a:pt x="2016500" y="705650"/>
                  <a:pt x="2574598" y="0"/>
                </a:cubicBezTo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42E7260-F7B2-4E35-8BED-9E5B70695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14642"/>
              </p:ext>
            </p:extLst>
          </p:nvPr>
        </p:nvGraphicFramePr>
        <p:xfrm>
          <a:off x="6163147" y="4006850"/>
          <a:ext cx="798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406080" imgH="253800" progId="Equation.DSMT4">
                  <p:embed/>
                </p:oleObj>
              </mc:Choice>
              <mc:Fallback>
                <p:oleObj name="Equation" r:id="rId3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3147" y="4006850"/>
                        <a:ext cx="7985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2D79869-F1F0-4675-A4F3-75538A369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98394"/>
              </p:ext>
            </p:extLst>
          </p:nvPr>
        </p:nvGraphicFramePr>
        <p:xfrm>
          <a:off x="4319556" y="3667136"/>
          <a:ext cx="300070" cy="32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42E7260-F7B2-4E35-8BED-9E5B70695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9556" y="3667136"/>
                        <a:ext cx="300070" cy="32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766E63A-5C8B-4A13-B4B0-BCB3AE9A2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184139"/>
              </p:ext>
            </p:extLst>
          </p:nvPr>
        </p:nvGraphicFramePr>
        <p:xfrm>
          <a:off x="8261804" y="3392529"/>
          <a:ext cx="300070" cy="32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2D79869-F1F0-4675-A4F3-75538A369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1804" y="3392529"/>
                        <a:ext cx="300070" cy="32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73E5705-7137-49F7-ACAE-9D8F7ED07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09537"/>
              </p:ext>
            </p:extLst>
          </p:nvPr>
        </p:nvGraphicFramePr>
        <p:xfrm>
          <a:off x="6411590" y="3538168"/>
          <a:ext cx="322585" cy="502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42E7260-F7B2-4E35-8BED-9E5B706954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1590" y="3538168"/>
                        <a:ext cx="322585" cy="502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>
            <a:extLst>
              <a:ext uri="{FF2B5EF4-FFF2-40B4-BE49-F238E27FC236}">
                <a16:creationId xmlns:a16="http://schemas.microsoft.com/office/drawing/2014/main" id="{C7CE9412-E47A-45B6-9B89-39C486824CCE}"/>
              </a:ext>
            </a:extLst>
          </p:cNvPr>
          <p:cNvGrpSpPr/>
          <p:nvPr/>
        </p:nvGrpSpPr>
        <p:grpSpPr>
          <a:xfrm>
            <a:off x="3990484" y="1332676"/>
            <a:ext cx="2247328" cy="1901578"/>
            <a:chOff x="3990484" y="1332676"/>
            <a:chExt cx="2247328" cy="1901578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4BE182BD-829C-4A8B-A555-E013241ACBFF}"/>
                </a:ext>
              </a:extLst>
            </p:cNvPr>
            <p:cNvSpPr/>
            <p:nvPr/>
          </p:nvSpPr>
          <p:spPr>
            <a:xfrm>
              <a:off x="4748212" y="1792067"/>
              <a:ext cx="90488" cy="904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09554B31-1A2C-4ACE-9D2E-7057808EFC03}"/>
                </a:ext>
              </a:extLst>
            </p:cNvPr>
            <p:cNvSpPr/>
            <p:nvPr/>
          </p:nvSpPr>
          <p:spPr>
            <a:xfrm>
              <a:off x="5619272" y="2729086"/>
              <a:ext cx="90488" cy="904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4D3FAD5-70D2-4939-8EAD-A96C77F00B3C}"/>
                </a:ext>
              </a:extLst>
            </p:cNvPr>
            <p:cNvSpPr/>
            <p:nvPr/>
          </p:nvSpPr>
          <p:spPr>
            <a:xfrm>
              <a:off x="6147324" y="2338142"/>
              <a:ext cx="90488" cy="904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74C9CCF5-9F00-464C-AE85-D769A9D46D9A}"/>
                </a:ext>
              </a:extLst>
            </p:cNvPr>
            <p:cNvGrpSpPr/>
            <p:nvPr/>
          </p:nvGrpSpPr>
          <p:grpSpPr>
            <a:xfrm>
              <a:off x="3990484" y="1332676"/>
              <a:ext cx="1697298" cy="1022403"/>
              <a:chOff x="4486847" y="1300337"/>
              <a:chExt cx="1697298" cy="1022403"/>
            </a:xfrm>
          </p:grpSpPr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95F82FB1-BDA7-4826-8507-C5C15C2883C9}"/>
                  </a:ext>
                </a:extLst>
              </p:cNvPr>
              <p:cNvGrpSpPr/>
              <p:nvPr/>
            </p:nvGrpSpPr>
            <p:grpSpPr>
              <a:xfrm rot="3600000">
                <a:off x="4440983" y="1346201"/>
                <a:ext cx="640615" cy="548888"/>
                <a:chOff x="4809282" y="1549400"/>
                <a:chExt cx="640615" cy="548888"/>
              </a:xfrm>
            </p:grpSpPr>
            <p:sp>
              <p:nvSpPr>
                <p:cNvPr id="33" name="Freeform: Shape 32">
                  <a:extLst>
                    <a:ext uri="{FF2B5EF4-FFF2-40B4-BE49-F238E27FC236}">
                      <a16:creationId xmlns:a16="http://schemas.microsoft.com/office/drawing/2014/main" id="{C39D4924-9590-46FC-9969-0017DCABF42E}"/>
                    </a:ext>
                  </a:extLst>
                </p:cNvPr>
                <p:cNvSpPr/>
                <p:nvPr/>
              </p:nvSpPr>
              <p:spPr>
                <a:xfrm>
                  <a:off x="4809282" y="1904999"/>
                  <a:ext cx="640615" cy="193289"/>
                </a:xfrm>
                <a:custGeom>
                  <a:avLst/>
                  <a:gdLst>
                    <a:gd name="connsiteX0" fmla="*/ 479425 w 1473200"/>
                    <a:gd name="connsiteY0" fmla="*/ 0 h 444500"/>
                    <a:gd name="connsiteX1" fmla="*/ 1473200 w 1473200"/>
                    <a:gd name="connsiteY1" fmla="*/ 0 h 444500"/>
                    <a:gd name="connsiteX2" fmla="*/ 1028700 w 1473200"/>
                    <a:gd name="connsiteY2" fmla="*/ 444500 h 444500"/>
                    <a:gd name="connsiteX3" fmla="*/ 0 w 1473200"/>
                    <a:gd name="connsiteY3" fmla="*/ 444500 h 444500"/>
                    <a:gd name="connsiteX4" fmla="*/ 479425 w 1473200"/>
                    <a:gd name="connsiteY4" fmla="*/ 0 h 444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473200" h="444500">
                      <a:moveTo>
                        <a:pt x="479425" y="0"/>
                      </a:moveTo>
                      <a:lnTo>
                        <a:pt x="1473200" y="0"/>
                      </a:lnTo>
                      <a:lnTo>
                        <a:pt x="1028700" y="444500"/>
                      </a:lnTo>
                      <a:lnTo>
                        <a:pt x="0" y="444500"/>
                      </a:lnTo>
                      <a:lnTo>
                        <a:pt x="479425" y="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34" name="Straight Arrow Connector 33">
                  <a:extLst>
                    <a:ext uri="{FF2B5EF4-FFF2-40B4-BE49-F238E27FC236}">
                      <a16:creationId xmlns:a16="http://schemas.microsoft.com/office/drawing/2014/main" id="{06E6F8D2-7CE6-4C84-94FB-530B1B0C5C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34447" y="1549400"/>
                  <a:ext cx="0" cy="453988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DA61225C-986E-42B6-B547-BBE5E103E393}"/>
                  </a:ext>
                </a:extLst>
              </p:cNvPr>
              <p:cNvGrpSpPr/>
              <p:nvPr/>
            </p:nvGrpSpPr>
            <p:grpSpPr>
              <a:xfrm rot="20700000">
                <a:off x="5543530" y="1773852"/>
                <a:ext cx="640615" cy="548888"/>
                <a:chOff x="4809282" y="1549400"/>
                <a:chExt cx="640615" cy="548888"/>
              </a:xfrm>
            </p:grpSpPr>
            <p:sp>
              <p:nvSpPr>
                <p:cNvPr id="38" name="Freeform: Shape 37">
                  <a:extLst>
                    <a:ext uri="{FF2B5EF4-FFF2-40B4-BE49-F238E27FC236}">
                      <a16:creationId xmlns:a16="http://schemas.microsoft.com/office/drawing/2014/main" id="{B3F4675B-0070-4FE1-B659-86B43B8066BE}"/>
                    </a:ext>
                  </a:extLst>
                </p:cNvPr>
                <p:cNvSpPr/>
                <p:nvPr/>
              </p:nvSpPr>
              <p:spPr>
                <a:xfrm>
                  <a:off x="4809282" y="1904999"/>
                  <a:ext cx="640615" cy="193289"/>
                </a:xfrm>
                <a:custGeom>
                  <a:avLst/>
                  <a:gdLst>
                    <a:gd name="connsiteX0" fmla="*/ 479425 w 1473200"/>
                    <a:gd name="connsiteY0" fmla="*/ 0 h 444500"/>
                    <a:gd name="connsiteX1" fmla="*/ 1473200 w 1473200"/>
                    <a:gd name="connsiteY1" fmla="*/ 0 h 444500"/>
                    <a:gd name="connsiteX2" fmla="*/ 1028700 w 1473200"/>
                    <a:gd name="connsiteY2" fmla="*/ 444500 h 444500"/>
                    <a:gd name="connsiteX3" fmla="*/ 0 w 1473200"/>
                    <a:gd name="connsiteY3" fmla="*/ 444500 h 444500"/>
                    <a:gd name="connsiteX4" fmla="*/ 479425 w 1473200"/>
                    <a:gd name="connsiteY4" fmla="*/ 0 h 444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473200" h="444500">
                      <a:moveTo>
                        <a:pt x="479425" y="0"/>
                      </a:moveTo>
                      <a:lnTo>
                        <a:pt x="1473200" y="0"/>
                      </a:lnTo>
                      <a:lnTo>
                        <a:pt x="1028700" y="444500"/>
                      </a:lnTo>
                      <a:lnTo>
                        <a:pt x="0" y="444500"/>
                      </a:lnTo>
                      <a:lnTo>
                        <a:pt x="479425" y="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7D91F130-E389-48DB-B0AA-AC2BE66638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34447" y="1549400"/>
                  <a:ext cx="0" cy="453988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ED467BD2-55D8-4195-ACEF-CD240180242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38700" y="2669320"/>
              <a:ext cx="430737" cy="31576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DC2F3788-E26A-45CC-80F9-107722FEE20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475687" y="2404894"/>
              <a:ext cx="1131321" cy="82936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C0115FD2-0475-4F04-AC77-D081CEBBEF9B}"/>
              </a:ext>
            </a:extLst>
          </p:cNvPr>
          <p:cNvGrpSpPr/>
          <p:nvPr/>
        </p:nvGrpSpPr>
        <p:grpSpPr>
          <a:xfrm rot="18900000">
            <a:off x="7135975" y="1401576"/>
            <a:ext cx="2247328" cy="1901578"/>
            <a:chOff x="3990484" y="1332676"/>
            <a:chExt cx="2247328" cy="1901578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F20867FB-FD75-4E69-8EDE-4341889E16BA}"/>
                </a:ext>
              </a:extLst>
            </p:cNvPr>
            <p:cNvSpPr/>
            <p:nvPr/>
          </p:nvSpPr>
          <p:spPr>
            <a:xfrm>
              <a:off x="4748212" y="1792067"/>
              <a:ext cx="90488" cy="904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D7BC6988-F757-4C5B-AE33-92137F1DF419}"/>
                </a:ext>
              </a:extLst>
            </p:cNvPr>
            <p:cNvSpPr/>
            <p:nvPr/>
          </p:nvSpPr>
          <p:spPr>
            <a:xfrm>
              <a:off x="5619272" y="2729086"/>
              <a:ext cx="90488" cy="904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8C94CAA3-E3F1-4629-8304-4625AD447A5B}"/>
                </a:ext>
              </a:extLst>
            </p:cNvPr>
            <p:cNvSpPr/>
            <p:nvPr/>
          </p:nvSpPr>
          <p:spPr>
            <a:xfrm>
              <a:off x="6147324" y="2338142"/>
              <a:ext cx="90488" cy="9048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5FD7C2BE-3892-4B52-B173-F30429B42E84}"/>
                </a:ext>
              </a:extLst>
            </p:cNvPr>
            <p:cNvGrpSpPr/>
            <p:nvPr/>
          </p:nvGrpSpPr>
          <p:grpSpPr>
            <a:xfrm>
              <a:off x="3990484" y="1332676"/>
              <a:ext cx="1697298" cy="1022403"/>
              <a:chOff x="4486847" y="1300337"/>
              <a:chExt cx="1697298" cy="1022403"/>
            </a:xfrm>
          </p:grpSpPr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8A46C342-B7C0-4154-B35B-ADEEF182A37B}"/>
                  </a:ext>
                </a:extLst>
              </p:cNvPr>
              <p:cNvGrpSpPr/>
              <p:nvPr/>
            </p:nvGrpSpPr>
            <p:grpSpPr>
              <a:xfrm rot="3600000">
                <a:off x="4440983" y="1346201"/>
                <a:ext cx="640615" cy="548888"/>
                <a:chOff x="4809282" y="1549400"/>
                <a:chExt cx="640615" cy="548888"/>
              </a:xfrm>
            </p:grpSpPr>
            <p:sp>
              <p:nvSpPr>
                <p:cNvPr id="60" name="Freeform: Shape 59">
                  <a:extLst>
                    <a:ext uri="{FF2B5EF4-FFF2-40B4-BE49-F238E27FC236}">
                      <a16:creationId xmlns:a16="http://schemas.microsoft.com/office/drawing/2014/main" id="{D66D62D1-C249-4EAC-8C73-068AA887D9C1}"/>
                    </a:ext>
                  </a:extLst>
                </p:cNvPr>
                <p:cNvSpPr/>
                <p:nvPr/>
              </p:nvSpPr>
              <p:spPr>
                <a:xfrm>
                  <a:off x="4809282" y="1904999"/>
                  <a:ext cx="640615" cy="193289"/>
                </a:xfrm>
                <a:custGeom>
                  <a:avLst/>
                  <a:gdLst>
                    <a:gd name="connsiteX0" fmla="*/ 479425 w 1473200"/>
                    <a:gd name="connsiteY0" fmla="*/ 0 h 444500"/>
                    <a:gd name="connsiteX1" fmla="*/ 1473200 w 1473200"/>
                    <a:gd name="connsiteY1" fmla="*/ 0 h 444500"/>
                    <a:gd name="connsiteX2" fmla="*/ 1028700 w 1473200"/>
                    <a:gd name="connsiteY2" fmla="*/ 444500 h 444500"/>
                    <a:gd name="connsiteX3" fmla="*/ 0 w 1473200"/>
                    <a:gd name="connsiteY3" fmla="*/ 444500 h 444500"/>
                    <a:gd name="connsiteX4" fmla="*/ 479425 w 1473200"/>
                    <a:gd name="connsiteY4" fmla="*/ 0 h 444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473200" h="444500">
                      <a:moveTo>
                        <a:pt x="479425" y="0"/>
                      </a:moveTo>
                      <a:lnTo>
                        <a:pt x="1473200" y="0"/>
                      </a:lnTo>
                      <a:lnTo>
                        <a:pt x="1028700" y="444500"/>
                      </a:lnTo>
                      <a:lnTo>
                        <a:pt x="0" y="444500"/>
                      </a:lnTo>
                      <a:lnTo>
                        <a:pt x="479425" y="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61" name="Straight Arrow Connector 60">
                  <a:extLst>
                    <a:ext uri="{FF2B5EF4-FFF2-40B4-BE49-F238E27FC236}">
                      <a16:creationId xmlns:a16="http://schemas.microsoft.com/office/drawing/2014/main" id="{1E6713CC-34CF-4657-ACDA-F385AB8F2CF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34447" y="1549400"/>
                  <a:ext cx="0" cy="453988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9CC897AB-BB08-4291-A819-64C8A705534A}"/>
                  </a:ext>
                </a:extLst>
              </p:cNvPr>
              <p:cNvGrpSpPr/>
              <p:nvPr/>
            </p:nvGrpSpPr>
            <p:grpSpPr>
              <a:xfrm rot="20700000">
                <a:off x="5543530" y="1773852"/>
                <a:ext cx="640615" cy="548888"/>
                <a:chOff x="4809282" y="1549400"/>
                <a:chExt cx="640615" cy="548888"/>
              </a:xfrm>
            </p:grpSpPr>
            <p:sp>
              <p:nvSpPr>
                <p:cNvPr id="58" name="Freeform: Shape 57">
                  <a:extLst>
                    <a:ext uri="{FF2B5EF4-FFF2-40B4-BE49-F238E27FC236}">
                      <a16:creationId xmlns:a16="http://schemas.microsoft.com/office/drawing/2014/main" id="{B1A4639E-2034-4F7D-98FC-D9D6680B7DC6}"/>
                    </a:ext>
                  </a:extLst>
                </p:cNvPr>
                <p:cNvSpPr/>
                <p:nvPr/>
              </p:nvSpPr>
              <p:spPr>
                <a:xfrm>
                  <a:off x="4809282" y="1904999"/>
                  <a:ext cx="640615" cy="193289"/>
                </a:xfrm>
                <a:custGeom>
                  <a:avLst/>
                  <a:gdLst>
                    <a:gd name="connsiteX0" fmla="*/ 479425 w 1473200"/>
                    <a:gd name="connsiteY0" fmla="*/ 0 h 444500"/>
                    <a:gd name="connsiteX1" fmla="*/ 1473200 w 1473200"/>
                    <a:gd name="connsiteY1" fmla="*/ 0 h 444500"/>
                    <a:gd name="connsiteX2" fmla="*/ 1028700 w 1473200"/>
                    <a:gd name="connsiteY2" fmla="*/ 444500 h 444500"/>
                    <a:gd name="connsiteX3" fmla="*/ 0 w 1473200"/>
                    <a:gd name="connsiteY3" fmla="*/ 444500 h 444500"/>
                    <a:gd name="connsiteX4" fmla="*/ 479425 w 1473200"/>
                    <a:gd name="connsiteY4" fmla="*/ 0 h 444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473200" h="444500">
                      <a:moveTo>
                        <a:pt x="479425" y="0"/>
                      </a:moveTo>
                      <a:lnTo>
                        <a:pt x="1473200" y="0"/>
                      </a:lnTo>
                      <a:lnTo>
                        <a:pt x="1028700" y="444500"/>
                      </a:lnTo>
                      <a:lnTo>
                        <a:pt x="0" y="444500"/>
                      </a:lnTo>
                      <a:lnTo>
                        <a:pt x="479425" y="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59" name="Straight Arrow Connector 58">
                  <a:extLst>
                    <a:ext uri="{FF2B5EF4-FFF2-40B4-BE49-F238E27FC236}">
                      <a16:creationId xmlns:a16="http://schemas.microsoft.com/office/drawing/2014/main" id="{177F3D47-FF9B-4F22-9A91-28ECCBE4CA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34447" y="1549400"/>
                  <a:ext cx="0" cy="453988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0CF0AEF-D6E9-4FC3-97C1-5FA97A64386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38700" y="2669320"/>
              <a:ext cx="430737" cy="31576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A0500936-E225-4036-A862-9F59F60C99F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475687" y="2404894"/>
              <a:ext cx="1131321" cy="82936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7E312153-0FCB-45FC-9CB7-470B78BD72FA}"/>
              </a:ext>
            </a:extLst>
          </p:cNvPr>
          <p:cNvSpPr/>
          <p:nvPr/>
        </p:nvSpPr>
        <p:spPr>
          <a:xfrm>
            <a:off x="4884420" y="1255059"/>
            <a:ext cx="2766060" cy="916642"/>
          </a:xfrm>
          <a:custGeom>
            <a:avLst/>
            <a:gdLst>
              <a:gd name="connsiteX0" fmla="*/ 0 w 2903220"/>
              <a:gd name="connsiteY0" fmla="*/ 490379 h 894239"/>
              <a:gd name="connsiteX1" fmla="*/ 777240 w 2903220"/>
              <a:gd name="connsiteY1" fmla="*/ 10319 h 894239"/>
              <a:gd name="connsiteX2" fmla="*/ 2903220 w 2903220"/>
              <a:gd name="connsiteY2" fmla="*/ 894239 h 894239"/>
              <a:gd name="connsiteX0" fmla="*/ 0 w 2903220"/>
              <a:gd name="connsiteY0" fmla="*/ 557222 h 961082"/>
              <a:gd name="connsiteX1" fmla="*/ 1577340 w 2903220"/>
              <a:gd name="connsiteY1" fmla="*/ 8582 h 961082"/>
              <a:gd name="connsiteX2" fmla="*/ 2903220 w 2903220"/>
              <a:gd name="connsiteY2" fmla="*/ 961082 h 961082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834640"/>
              <a:gd name="connsiteY0" fmla="*/ 528635 h 962975"/>
              <a:gd name="connsiteX1" fmla="*/ 1508760 w 2834640"/>
              <a:gd name="connsiteY1" fmla="*/ 10475 h 962975"/>
              <a:gd name="connsiteX2" fmla="*/ 2834640 w 2834640"/>
              <a:gd name="connsiteY2" fmla="*/ 962975 h 962975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8022 h 916642"/>
              <a:gd name="connsiteX1" fmla="*/ 1508760 w 2766060"/>
              <a:gd name="connsiteY1" fmla="*/ 9862 h 916642"/>
              <a:gd name="connsiteX2" fmla="*/ 2766060 w 2766060"/>
              <a:gd name="connsiteY2" fmla="*/ 916642 h 916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66060" h="916642">
                <a:moveTo>
                  <a:pt x="0" y="528022"/>
                </a:moveTo>
                <a:cubicBezTo>
                  <a:pt x="390525" y="208617"/>
                  <a:pt x="1047750" y="-54908"/>
                  <a:pt x="1508760" y="9862"/>
                </a:cubicBezTo>
                <a:cubicBezTo>
                  <a:pt x="1969770" y="74632"/>
                  <a:pt x="2463165" y="333077"/>
                  <a:pt x="2766060" y="916642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B07B6E87-C39D-4144-AF6A-30DA5E3EDCB8}"/>
              </a:ext>
            </a:extLst>
          </p:cNvPr>
          <p:cNvSpPr/>
          <p:nvPr/>
        </p:nvSpPr>
        <p:spPr>
          <a:xfrm rot="19800000">
            <a:off x="6128592" y="1178230"/>
            <a:ext cx="2751968" cy="1210288"/>
          </a:xfrm>
          <a:custGeom>
            <a:avLst/>
            <a:gdLst>
              <a:gd name="connsiteX0" fmla="*/ 0 w 2903220"/>
              <a:gd name="connsiteY0" fmla="*/ 490379 h 894239"/>
              <a:gd name="connsiteX1" fmla="*/ 777240 w 2903220"/>
              <a:gd name="connsiteY1" fmla="*/ 10319 h 894239"/>
              <a:gd name="connsiteX2" fmla="*/ 2903220 w 2903220"/>
              <a:gd name="connsiteY2" fmla="*/ 894239 h 894239"/>
              <a:gd name="connsiteX0" fmla="*/ 0 w 2903220"/>
              <a:gd name="connsiteY0" fmla="*/ 557222 h 961082"/>
              <a:gd name="connsiteX1" fmla="*/ 1577340 w 2903220"/>
              <a:gd name="connsiteY1" fmla="*/ 8582 h 961082"/>
              <a:gd name="connsiteX2" fmla="*/ 2903220 w 2903220"/>
              <a:gd name="connsiteY2" fmla="*/ 961082 h 961082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834640"/>
              <a:gd name="connsiteY0" fmla="*/ 528635 h 962975"/>
              <a:gd name="connsiteX1" fmla="*/ 1508760 w 2834640"/>
              <a:gd name="connsiteY1" fmla="*/ 10475 h 962975"/>
              <a:gd name="connsiteX2" fmla="*/ 2834640 w 2834640"/>
              <a:gd name="connsiteY2" fmla="*/ 962975 h 962975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8022 h 916642"/>
              <a:gd name="connsiteX1" fmla="*/ 1508760 w 2766060"/>
              <a:gd name="connsiteY1" fmla="*/ 9862 h 916642"/>
              <a:gd name="connsiteX2" fmla="*/ 2766060 w 2766060"/>
              <a:gd name="connsiteY2" fmla="*/ 916642 h 916642"/>
              <a:gd name="connsiteX0" fmla="*/ 0 w 2751968"/>
              <a:gd name="connsiteY0" fmla="*/ 548064 h 1342092"/>
              <a:gd name="connsiteX1" fmla="*/ 1508760 w 2751968"/>
              <a:gd name="connsiteY1" fmla="*/ 29904 h 1342092"/>
              <a:gd name="connsiteX2" fmla="*/ 2751968 w 2751968"/>
              <a:gd name="connsiteY2" fmla="*/ 1342092 h 1342092"/>
              <a:gd name="connsiteX0" fmla="*/ 0 w 2751968"/>
              <a:gd name="connsiteY0" fmla="*/ 416260 h 1210288"/>
              <a:gd name="connsiteX1" fmla="*/ 1592233 w 2751968"/>
              <a:gd name="connsiteY1" fmla="*/ 43080 h 1210288"/>
              <a:gd name="connsiteX2" fmla="*/ 2751968 w 2751968"/>
              <a:gd name="connsiteY2" fmla="*/ 1210288 h 1210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1968" h="1210288">
                <a:moveTo>
                  <a:pt x="0" y="416260"/>
                </a:moveTo>
                <a:cubicBezTo>
                  <a:pt x="390525" y="96855"/>
                  <a:pt x="1133572" y="-89258"/>
                  <a:pt x="1592233" y="43080"/>
                </a:cubicBezTo>
                <a:cubicBezTo>
                  <a:pt x="2050894" y="175418"/>
                  <a:pt x="2449073" y="626723"/>
                  <a:pt x="2751968" y="1210288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BF6B9F74-6742-4782-92E3-4995EE6D2CF4}"/>
              </a:ext>
            </a:extLst>
          </p:cNvPr>
          <p:cNvSpPr/>
          <p:nvPr/>
        </p:nvSpPr>
        <p:spPr>
          <a:xfrm rot="19800000">
            <a:off x="5940496" y="1942046"/>
            <a:ext cx="3053139" cy="1588711"/>
          </a:xfrm>
          <a:custGeom>
            <a:avLst/>
            <a:gdLst>
              <a:gd name="connsiteX0" fmla="*/ 0 w 2903220"/>
              <a:gd name="connsiteY0" fmla="*/ 490379 h 894239"/>
              <a:gd name="connsiteX1" fmla="*/ 777240 w 2903220"/>
              <a:gd name="connsiteY1" fmla="*/ 10319 h 894239"/>
              <a:gd name="connsiteX2" fmla="*/ 2903220 w 2903220"/>
              <a:gd name="connsiteY2" fmla="*/ 894239 h 894239"/>
              <a:gd name="connsiteX0" fmla="*/ 0 w 2903220"/>
              <a:gd name="connsiteY0" fmla="*/ 557222 h 961082"/>
              <a:gd name="connsiteX1" fmla="*/ 1577340 w 2903220"/>
              <a:gd name="connsiteY1" fmla="*/ 8582 h 961082"/>
              <a:gd name="connsiteX2" fmla="*/ 2903220 w 2903220"/>
              <a:gd name="connsiteY2" fmla="*/ 961082 h 961082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834640"/>
              <a:gd name="connsiteY0" fmla="*/ 528635 h 962975"/>
              <a:gd name="connsiteX1" fmla="*/ 1508760 w 2834640"/>
              <a:gd name="connsiteY1" fmla="*/ 10475 h 962975"/>
              <a:gd name="connsiteX2" fmla="*/ 2834640 w 2834640"/>
              <a:gd name="connsiteY2" fmla="*/ 962975 h 962975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8022 h 916642"/>
              <a:gd name="connsiteX1" fmla="*/ 1508760 w 2766060"/>
              <a:gd name="connsiteY1" fmla="*/ 9862 h 916642"/>
              <a:gd name="connsiteX2" fmla="*/ 2766060 w 2766060"/>
              <a:gd name="connsiteY2" fmla="*/ 916642 h 916642"/>
              <a:gd name="connsiteX0" fmla="*/ 0 w 2751968"/>
              <a:gd name="connsiteY0" fmla="*/ 548064 h 1342092"/>
              <a:gd name="connsiteX1" fmla="*/ 1508760 w 2751968"/>
              <a:gd name="connsiteY1" fmla="*/ 29904 h 1342092"/>
              <a:gd name="connsiteX2" fmla="*/ 2751968 w 2751968"/>
              <a:gd name="connsiteY2" fmla="*/ 1342092 h 1342092"/>
              <a:gd name="connsiteX0" fmla="*/ 0 w 2751968"/>
              <a:gd name="connsiteY0" fmla="*/ 416260 h 1210288"/>
              <a:gd name="connsiteX1" fmla="*/ 1592233 w 2751968"/>
              <a:gd name="connsiteY1" fmla="*/ 43080 h 1210288"/>
              <a:gd name="connsiteX2" fmla="*/ 2751968 w 2751968"/>
              <a:gd name="connsiteY2" fmla="*/ 1210288 h 1210288"/>
              <a:gd name="connsiteX0" fmla="*/ 0 w 2751968"/>
              <a:gd name="connsiteY0" fmla="*/ 45605 h 1327281"/>
              <a:gd name="connsiteX1" fmla="*/ 1325167 w 2751968"/>
              <a:gd name="connsiteY1" fmla="*/ 1316948 h 1327281"/>
              <a:gd name="connsiteX2" fmla="*/ 2751968 w 2751968"/>
              <a:gd name="connsiteY2" fmla="*/ 839633 h 1327281"/>
              <a:gd name="connsiteX0" fmla="*/ 0 w 2969118"/>
              <a:gd name="connsiteY0" fmla="*/ 47831 h 1357127"/>
              <a:gd name="connsiteX1" fmla="*/ 1325167 w 2969118"/>
              <a:gd name="connsiteY1" fmla="*/ 1319174 h 1357127"/>
              <a:gd name="connsiteX2" fmla="*/ 2969118 w 2969118"/>
              <a:gd name="connsiteY2" fmla="*/ 1330764 h 1357127"/>
              <a:gd name="connsiteX0" fmla="*/ 0 w 2969118"/>
              <a:gd name="connsiteY0" fmla="*/ 47831 h 1838535"/>
              <a:gd name="connsiteX1" fmla="*/ 1325167 w 2969118"/>
              <a:gd name="connsiteY1" fmla="*/ 1319174 h 1838535"/>
              <a:gd name="connsiteX2" fmla="*/ 2969118 w 2969118"/>
              <a:gd name="connsiteY2" fmla="*/ 1330764 h 1838535"/>
              <a:gd name="connsiteX0" fmla="*/ 0 w 2988368"/>
              <a:gd name="connsiteY0" fmla="*/ 48496 h 1943058"/>
              <a:gd name="connsiteX1" fmla="*/ 1325167 w 2988368"/>
              <a:gd name="connsiteY1" fmla="*/ 1319839 h 1943058"/>
              <a:gd name="connsiteX2" fmla="*/ 2988368 w 2988368"/>
              <a:gd name="connsiteY2" fmla="*/ 1468986 h 1943058"/>
              <a:gd name="connsiteX0" fmla="*/ 0 w 2988368"/>
              <a:gd name="connsiteY0" fmla="*/ 44255 h 1983004"/>
              <a:gd name="connsiteX1" fmla="*/ 957785 w 2988368"/>
              <a:gd name="connsiteY1" fmla="*/ 1467848 h 1983004"/>
              <a:gd name="connsiteX2" fmla="*/ 2988368 w 2988368"/>
              <a:gd name="connsiteY2" fmla="*/ 1464745 h 1983004"/>
              <a:gd name="connsiteX0" fmla="*/ 0 w 3002114"/>
              <a:gd name="connsiteY0" fmla="*/ 46927 h 1862499"/>
              <a:gd name="connsiteX1" fmla="*/ 971531 w 3002114"/>
              <a:gd name="connsiteY1" fmla="*/ 1352477 h 1862499"/>
              <a:gd name="connsiteX2" fmla="*/ 3002114 w 3002114"/>
              <a:gd name="connsiteY2" fmla="*/ 1349374 h 1862499"/>
              <a:gd name="connsiteX0" fmla="*/ 0 w 3002114"/>
              <a:gd name="connsiteY0" fmla="*/ 0 h 1815570"/>
              <a:gd name="connsiteX1" fmla="*/ 971531 w 3002114"/>
              <a:gd name="connsiteY1" fmla="*/ 1305550 h 1815570"/>
              <a:gd name="connsiteX2" fmla="*/ 3002114 w 3002114"/>
              <a:gd name="connsiteY2" fmla="*/ 1302447 h 1815570"/>
              <a:gd name="connsiteX0" fmla="*/ 0 w 3002114"/>
              <a:gd name="connsiteY0" fmla="*/ 0 h 1868745"/>
              <a:gd name="connsiteX1" fmla="*/ 1129636 w 3002114"/>
              <a:gd name="connsiteY1" fmla="*/ 1462133 h 1868745"/>
              <a:gd name="connsiteX2" fmla="*/ 3002114 w 3002114"/>
              <a:gd name="connsiteY2" fmla="*/ 1302447 h 1868745"/>
              <a:gd name="connsiteX0" fmla="*/ 0 w 3053139"/>
              <a:gd name="connsiteY0" fmla="*/ 0 h 1870878"/>
              <a:gd name="connsiteX1" fmla="*/ 1129636 w 3053139"/>
              <a:gd name="connsiteY1" fmla="*/ 1462133 h 1870878"/>
              <a:gd name="connsiteX2" fmla="*/ 3053139 w 3053139"/>
              <a:gd name="connsiteY2" fmla="*/ 1305584 h 1870878"/>
              <a:gd name="connsiteX0" fmla="*/ 0 w 3053139"/>
              <a:gd name="connsiteY0" fmla="*/ 0 h 1815036"/>
              <a:gd name="connsiteX1" fmla="*/ 1129636 w 3053139"/>
              <a:gd name="connsiteY1" fmla="*/ 1462133 h 1815036"/>
              <a:gd name="connsiteX2" fmla="*/ 3053139 w 3053139"/>
              <a:gd name="connsiteY2" fmla="*/ 1305584 h 1815036"/>
              <a:gd name="connsiteX0" fmla="*/ 0 w 3053139"/>
              <a:gd name="connsiteY0" fmla="*/ 0 h 1823176"/>
              <a:gd name="connsiteX1" fmla="*/ 1408367 w 3053139"/>
              <a:gd name="connsiteY1" fmla="*/ 1482766 h 1823176"/>
              <a:gd name="connsiteX2" fmla="*/ 3053139 w 3053139"/>
              <a:gd name="connsiteY2" fmla="*/ 1305584 h 1823176"/>
              <a:gd name="connsiteX0" fmla="*/ 0 w 3053139"/>
              <a:gd name="connsiteY0" fmla="*/ 0 h 1776841"/>
              <a:gd name="connsiteX1" fmla="*/ 1408367 w 3053139"/>
              <a:gd name="connsiteY1" fmla="*/ 1482766 h 1776841"/>
              <a:gd name="connsiteX2" fmla="*/ 3053139 w 3053139"/>
              <a:gd name="connsiteY2" fmla="*/ 1305584 h 1776841"/>
              <a:gd name="connsiteX0" fmla="*/ 0 w 3053139"/>
              <a:gd name="connsiteY0" fmla="*/ 0 h 1627253"/>
              <a:gd name="connsiteX1" fmla="*/ 1408367 w 3053139"/>
              <a:gd name="connsiteY1" fmla="*/ 1482766 h 1627253"/>
              <a:gd name="connsiteX2" fmla="*/ 3053139 w 3053139"/>
              <a:gd name="connsiteY2" fmla="*/ 1305584 h 1627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53139" h="1627253">
                <a:moveTo>
                  <a:pt x="0" y="0"/>
                </a:moveTo>
                <a:cubicBezTo>
                  <a:pt x="131299" y="608772"/>
                  <a:pt x="716431" y="1418258"/>
                  <a:pt x="1408367" y="1482766"/>
                </a:cubicBezTo>
                <a:cubicBezTo>
                  <a:pt x="2100303" y="1547274"/>
                  <a:pt x="2823762" y="1855980"/>
                  <a:pt x="3053139" y="1305584"/>
                </a:cubicBez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DF99F838-B344-4B01-A562-A2CB591E5A3F}"/>
              </a:ext>
            </a:extLst>
          </p:cNvPr>
          <p:cNvSpPr/>
          <p:nvPr/>
        </p:nvSpPr>
        <p:spPr>
          <a:xfrm rot="19800000">
            <a:off x="4512065" y="879144"/>
            <a:ext cx="2243743" cy="2387099"/>
          </a:xfrm>
          <a:custGeom>
            <a:avLst/>
            <a:gdLst>
              <a:gd name="connsiteX0" fmla="*/ 0 w 2903220"/>
              <a:gd name="connsiteY0" fmla="*/ 490379 h 894239"/>
              <a:gd name="connsiteX1" fmla="*/ 777240 w 2903220"/>
              <a:gd name="connsiteY1" fmla="*/ 10319 h 894239"/>
              <a:gd name="connsiteX2" fmla="*/ 2903220 w 2903220"/>
              <a:gd name="connsiteY2" fmla="*/ 894239 h 894239"/>
              <a:gd name="connsiteX0" fmla="*/ 0 w 2903220"/>
              <a:gd name="connsiteY0" fmla="*/ 557222 h 961082"/>
              <a:gd name="connsiteX1" fmla="*/ 1577340 w 2903220"/>
              <a:gd name="connsiteY1" fmla="*/ 8582 h 961082"/>
              <a:gd name="connsiteX2" fmla="*/ 2903220 w 2903220"/>
              <a:gd name="connsiteY2" fmla="*/ 961082 h 961082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834640"/>
              <a:gd name="connsiteY0" fmla="*/ 528635 h 962975"/>
              <a:gd name="connsiteX1" fmla="*/ 1508760 w 2834640"/>
              <a:gd name="connsiteY1" fmla="*/ 10475 h 962975"/>
              <a:gd name="connsiteX2" fmla="*/ 2834640 w 2834640"/>
              <a:gd name="connsiteY2" fmla="*/ 962975 h 962975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8022 h 916642"/>
              <a:gd name="connsiteX1" fmla="*/ 1508760 w 2766060"/>
              <a:gd name="connsiteY1" fmla="*/ 9862 h 916642"/>
              <a:gd name="connsiteX2" fmla="*/ 2766060 w 2766060"/>
              <a:gd name="connsiteY2" fmla="*/ 916642 h 916642"/>
              <a:gd name="connsiteX0" fmla="*/ 0 w 2751968"/>
              <a:gd name="connsiteY0" fmla="*/ 548064 h 1342092"/>
              <a:gd name="connsiteX1" fmla="*/ 1508760 w 2751968"/>
              <a:gd name="connsiteY1" fmla="*/ 29904 h 1342092"/>
              <a:gd name="connsiteX2" fmla="*/ 2751968 w 2751968"/>
              <a:gd name="connsiteY2" fmla="*/ 1342092 h 1342092"/>
              <a:gd name="connsiteX0" fmla="*/ 0 w 2751968"/>
              <a:gd name="connsiteY0" fmla="*/ 416260 h 1210288"/>
              <a:gd name="connsiteX1" fmla="*/ 1592233 w 2751968"/>
              <a:gd name="connsiteY1" fmla="*/ 43080 h 1210288"/>
              <a:gd name="connsiteX2" fmla="*/ 2751968 w 2751968"/>
              <a:gd name="connsiteY2" fmla="*/ 1210288 h 1210288"/>
              <a:gd name="connsiteX0" fmla="*/ 0 w 2738098"/>
              <a:gd name="connsiteY0" fmla="*/ 256607 h 1285208"/>
              <a:gd name="connsiteX1" fmla="*/ 1578363 w 2738098"/>
              <a:gd name="connsiteY1" fmla="*/ 118000 h 1285208"/>
              <a:gd name="connsiteX2" fmla="*/ 2738098 w 2738098"/>
              <a:gd name="connsiteY2" fmla="*/ 1285208 h 1285208"/>
              <a:gd name="connsiteX0" fmla="*/ 0 w 2854387"/>
              <a:gd name="connsiteY0" fmla="*/ 121746 h 1150347"/>
              <a:gd name="connsiteX1" fmla="*/ 2698181 w 2854387"/>
              <a:gd name="connsiteY1" fmla="*/ 364407 h 1150347"/>
              <a:gd name="connsiteX2" fmla="*/ 2738098 w 2854387"/>
              <a:gd name="connsiteY2" fmla="*/ 1150347 h 1150347"/>
              <a:gd name="connsiteX0" fmla="*/ 0 w 2854387"/>
              <a:gd name="connsiteY0" fmla="*/ 48792 h 1077393"/>
              <a:gd name="connsiteX1" fmla="*/ 2698181 w 2854387"/>
              <a:gd name="connsiteY1" fmla="*/ 291453 h 1077393"/>
              <a:gd name="connsiteX2" fmla="*/ 2738098 w 2854387"/>
              <a:gd name="connsiteY2" fmla="*/ 1077393 h 1077393"/>
              <a:gd name="connsiteX0" fmla="*/ 0 w 3075043"/>
              <a:gd name="connsiteY0" fmla="*/ 48792 h 1077393"/>
              <a:gd name="connsiteX1" fmla="*/ 2698181 w 3075043"/>
              <a:gd name="connsiteY1" fmla="*/ 291453 h 1077393"/>
              <a:gd name="connsiteX2" fmla="*/ 2738098 w 3075043"/>
              <a:gd name="connsiteY2" fmla="*/ 1077393 h 1077393"/>
              <a:gd name="connsiteX0" fmla="*/ 0 w 2902227"/>
              <a:gd name="connsiteY0" fmla="*/ 56425 h 1085026"/>
              <a:gd name="connsiteX1" fmla="*/ 2046287 w 2902227"/>
              <a:gd name="connsiteY1" fmla="*/ 250043 h 1085026"/>
              <a:gd name="connsiteX2" fmla="*/ 2738098 w 2902227"/>
              <a:gd name="connsiteY2" fmla="*/ 1085026 h 1085026"/>
              <a:gd name="connsiteX0" fmla="*/ 0 w 2873912"/>
              <a:gd name="connsiteY0" fmla="*/ 44766 h 1073367"/>
              <a:gd name="connsiteX1" fmla="*/ 2046287 w 2873912"/>
              <a:gd name="connsiteY1" fmla="*/ 238384 h 1073367"/>
              <a:gd name="connsiteX2" fmla="*/ 2738098 w 2873912"/>
              <a:gd name="connsiteY2" fmla="*/ 1073367 h 1073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3912" h="1073367">
                <a:moveTo>
                  <a:pt x="0" y="44766"/>
                </a:moveTo>
                <a:cubicBezTo>
                  <a:pt x="1178874" y="-102985"/>
                  <a:pt x="1850306" y="155332"/>
                  <a:pt x="2046287" y="238384"/>
                </a:cubicBezTo>
                <a:cubicBezTo>
                  <a:pt x="2242268" y="321436"/>
                  <a:pt x="3229996" y="726065"/>
                  <a:pt x="2738098" y="1073367"/>
                </a:cubicBezTo>
              </a:path>
            </a:pathLst>
          </a:custGeom>
          <a:noFill/>
          <a:ln w="19050">
            <a:solidFill>
              <a:schemeClr val="accent4">
                <a:lumMod val="40000"/>
                <a:lumOff val="6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5224360E-5737-46B8-B397-74256403B0DD}"/>
              </a:ext>
            </a:extLst>
          </p:cNvPr>
          <p:cNvSpPr/>
          <p:nvPr/>
        </p:nvSpPr>
        <p:spPr>
          <a:xfrm rot="19800000">
            <a:off x="5538114" y="1122797"/>
            <a:ext cx="2680930" cy="1700887"/>
          </a:xfrm>
          <a:custGeom>
            <a:avLst/>
            <a:gdLst>
              <a:gd name="connsiteX0" fmla="*/ 0 w 2903220"/>
              <a:gd name="connsiteY0" fmla="*/ 490379 h 894239"/>
              <a:gd name="connsiteX1" fmla="*/ 777240 w 2903220"/>
              <a:gd name="connsiteY1" fmla="*/ 10319 h 894239"/>
              <a:gd name="connsiteX2" fmla="*/ 2903220 w 2903220"/>
              <a:gd name="connsiteY2" fmla="*/ 894239 h 894239"/>
              <a:gd name="connsiteX0" fmla="*/ 0 w 2903220"/>
              <a:gd name="connsiteY0" fmla="*/ 557222 h 961082"/>
              <a:gd name="connsiteX1" fmla="*/ 1577340 w 2903220"/>
              <a:gd name="connsiteY1" fmla="*/ 8582 h 961082"/>
              <a:gd name="connsiteX2" fmla="*/ 2903220 w 2903220"/>
              <a:gd name="connsiteY2" fmla="*/ 961082 h 961082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834640"/>
              <a:gd name="connsiteY0" fmla="*/ 528635 h 962975"/>
              <a:gd name="connsiteX1" fmla="*/ 1508760 w 2834640"/>
              <a:gd name="connsiteY1" fmla="*/ 10475 h 962975"/>
              <a:gd name="connsiteX2" fmla="*/ 2834640 w 2834640"/>
              <a:gd name="connsiteY2" fmla="*/ 962975 h 962975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8022 h 916642"/>
              <a:gd name="connsiteX1" fmla="*/ 1508760 w 2766060"/>
              <a:gd name="connsiteY1" fmla="*/ 9862 h 916642"/>
              <a:gd name="connsiteX2" fmla="*/ 2766060 w 2766060"/>
              <a:gd name="connsiteY2" fmla="*/ 916642 h 916642"/>
              <a:gd name="connsiteX0" fmla="*/ 0 w 2751968"/>
              <a:gd name="connsiteY0" fmla="*/ 548064 h 1342092"/>
              <a:gd name="connsiteX1" fmla="*/ 1508760 w 2751968"/>
              <a:gd name="connsiteY1" fmla="*/ 29904 h 1342092"/>
              <a:gd name="connsiteX2" fmla="*/ 2751968 w 2751968"/>
              <a:gd name="connsiteY2" fmla="*/ 1342092 h 1342092"/>
              <a:gd name="connsiteX0" fmla="*/ 0 w 2751968"/>
              <a:gd name="connsiteY0" fmla="*/ 416260 h 1210288"/>
              <a:gd name="connsiteX1" fmla="*/ 1592233 w 2751968"/>
              <a:gd name="connsiteY1" fmla="*/ 43080 h 1210288"/>
              <a:gd name="connsiteX2" fmla="*/ 2751968 w 2751968"/>
              <a:gd name="connsiteY2" fmla="*/ 1210288 h 1210288"/>
              <a:gd name="connsiteX0" fmla="*/ 0 w 2738098"/>
              <a:gd name="connsiteY0" fmla="*/ 256607 h 1285208"/>
              <a:gd name="connsiteX1" fmla="*/ 1578363 w 2738098"/>
              <a:gd name="connsiteY1" fmla="*/ 118000 h 1285208"/>
              <a:gd name="connsiteX2" fmla="*/ 2738098 w 2738098"/>
              <a:gd name="connsiteY2" fmla="*/ 1285208 h 1285208"/>
              <a:gd name="connsiteX0" fmla="*/ 0 w 2854387"/>
              <a:gd name="connsiteY0" fmla="*/ 121746 h 1150347"/>
              <a:gd name="connsiteX1" fmla="*/ 2698181 w 2854387"/>
              <a:gd name="connsiteY1" fmla="*/ 364407 h 1150347"/>
              <a:gd name="connsiteX2" fmla="*/ 2738098 w 2854387"/>
              <a:gd name="connsiteY2" fmla="*/ 1150347 h 1150347"/>
              <a:gd name="connsiteX0" fmla="*/ 0 w 2854387"/>
              <a:gd name="connsiteY0" fmla="*/ 48792 h 1077393"/>
              <a:gd name="connsiteX1" fmla="*/ 2698181 w 2854387"/>
              <a:gd name="connsiteY1" fmla="*/ 291453 h 1077393"/>
              <a:gd name="connsiteX2" fmla="*/ 2738098 w 2854387"/>
              <a:gd name="connsiteY2" fmla="*/ 1077393 h 1077393"/>
              <a:gd name="connsiteX0" fmla="*/ 0 w 3075043"/>
              <a:gd name="connsiteY0" fmla="*/ 48792 h 1077393"/>
              <a:gd name="connsiteX1" fmla="*/ 2698181 w 3075043"/>
              <a:gd name="connsiteY1" fmla="*/ 291453 h 1077393"/>
              <a:gd name="connsiteX2" fmla="*/ 2738098 w 3075043"/>
              <a:gd name="connsiteY2" fmla="*/ 1077393 h 1077393"/>
              <a:gd name="connsiteX0" fmla="*/ 0 w 2902227"/>
              <a:gd name="connsiteY0" fmla="*/ 56425 h 1085026"/>
              <a:gd name="connsiteX1" fmla="*/ 2046287 w 2902227"/>
              <a:gd name="connsiteY1" fmla="*/ 250043 h 1085026"/>
              <a:gd name="connsiteX2" fmla="*/ 2738098 w 2902227"/>
              <a:gd name="connsiteY2" fmla="*/ 1085026 h 1085026"/>
              <a:gd name="connsiteX0" fmla="*/ 0 w 2873912"/>
              <a:gd name="connsiteY0" fmla="*/ 44766 h 1073367"/>
              <a:gd name="connsiteX1" fmla="*/ 2046287 w 2873912"/>
              <a:gd name="connsiteY1" fmla="*/ 238384 h 1073367"/>
              <a:gd name="connsiteX2" fmla="*/ 2738098 w 2873912"/>
              <a:gd name="connsiteY2" fmla="*/ 1073367 h 1073367"/>
              <a:gd name="connsiteX0" fmla="*/ 0 w 3513272"/>
              <a:gd name="connsiteY0" fmla="*/ 47018 h 664417"/>
              <a:gd name="connsiteX1" fmla="*/ 2046287 w 3513272"/>
              <a:gd name="connsiteY1" fmla="*/ 240636 h 664417"/>
              <a:gd name="connsiteX2" fmla="*/ 3403093 w 3513272"/>
              <a:gd name="connsiteY2" fmla="*/ 664417 h 664417"/>
              <a:gd name="connsiteX0" fmla="*/ 0 w 3532508"/>
              <a:gd name="connsiteY0" fmla="*/ 198272 h 815671"/>
              <a:gd name="connsiteX1" fmla="*/ 2298931 w 3532508"/>
              <a:gd name="connsiteY1" fmla="*/ 39542 h 815671"/>
              <a:gd name="connsiteX2" fmla="*/ 3403093 w 3532508"/>
              <a:gd name="connsiteY2" fmla="*/ 815671 h 815671"/>
              <a:gd name="connsiteX0" fmla="*/ 0 w 3532508"/>
              <a:gd name="connsiteY0" fmla="*/ 205716 h 823115"/>
              <a:gd name="connsiteX1" fmla="*/ 2298931 w 3532508"/>
              <a:gd name="connsiteY1" fmla="*/ 46986 h 823115"/>
              <a:gd name="connsiteX2" fmla="*/ 3403093 w 3532508"/>
              <a:gd name="connsiteY2" fmla="*/ 823115 h 823115"/>
              <a:gd name="connsiteX0" fmla="*/ 0 w 3429324"/>
              <a:gd name="connsiteY0" fmla="*/ 205716 h 823115"/>
              <a:gd name="connsiteX1" fmla="*/ 2298931 w 3429324"/>
              <a:gd name="connsiteY1" fmla="*/ 46986 h 823115"/>
              <a:gd name="connsiteX2" fmla="*/ 3403093 w 3429324"/>
              <a:gd name="connsiteY2" fmla="*/ 823115 h 823115"/>
              <a:gd name="connsiteX0" fmla="*/ 0 w 3433886"/>
              <a:gd name="connsiteY0" fmla="*/ 147411 h 764810"/>
              <a:gd name="connsiteX1" fmla="*/ 2428591 w 3433886"/>
              <a:gd name="connsiteY1" fmla="*/ 74307 h 764810"/>
              <a:gd name="connsiteX2" fmla="*/ 3403093 w 3433886"/>
              <a:gd name="connsiteY2" fmla="*/ 764810 h 764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3886" h="764810">
                <a:moveTo>
                  <a:pt x="0" y="147411"/>
                </a:moveTo>
                <a:cubicBezTo>
                  <a:pt x="1011132" y="-42252"/>
                  <a:pt x="1861409" y="-28593"/>
                  <a:pt x="2428591" y="74307"/>
                </a:cubicBezTo>
                <a:cubicBezTo>
                  <a:pt x="2995773" y="177207"/>
                  <a:pt x="3575103" y="344759"/>
                  <a:pt x="3403093" y="764810"/>
                </a:cubicBezTo>
              </a:path>
            </a:pathLst>
          </a:custGeom>
          <a:noFill/>
          <a:ln w="19050">
            <a:solidFill>
              <a:schemeClr val="accent4">
                <a:lumMod val="40000"/>
                <a:lumOff val="6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A8548FA3-EE1D-443F-B493-10CE33FF9413}"/>
              </a:ext>
            </a:extLst>
          </p:cNvPr>
          <p:cNvSpPr/>
          <p:nvPr/>
        </p:nvSpPr>
        <p:spPr>
          <a:xfrm rot="19800000">
            <a:off x="5383987" y="1970810"/>
            <a:ext cx="2575858" cy="1589934"/>
          </a:xfrm>
          <a:custGeom>
            <a:avLst/>
            <a:gdLst>
              <a:gd name="connsiteX0" fmla="*/ 0 w 2903220"/>
              <a:gd name="connsiteY0" fmla="*/ 490379 h 894239"/>
              <a:gd name="connsiteX1" fmla="*/ 777240 w 2903220"/>
              <a:gd name="connsiteY1" fmla="*/ 10319 h 894239"/>
              <a:gd name="connsiteX2" fmla="*/ 2903220 w 2903220"/>
              <a:gd name="connsiteY2" fmla="*/ 894239 h 894239"/>
              <a:gd name="connsiteX0" fmla="*/ 0 w 2903220"/>
              <a:gd name="connsiteY0" fmla="*/ 557222 h 961082"/>
              <a:gd name="connsiteX1" fmla="*/ 1577340 w 2903220"/>
              <a:gd name="connsiteY1" fmla="*/ 8582 h 961082"/>
              <a:gd name="connsiteX2" fmla="*/ 2903220 w 2903220"/>
              <a:gd name="connsiteY2" fmla="*/ 961082 h 961082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903220"/>
              <a:gd name="connsiteY0" fmla="*/ 568754 h 972614"/>
              <a:gd name="connsiteX1" fmla="*/ 1577340 w 2903220"/>
              <a:gd name="connsiteY1" fmla="*/ 20114 h 972614"/>
              <a:gd name="connsiteX2" fmla="*/ 2903220 w 2903220"/>
              <a:gd name="connsiteY2" fmla="*/ 972614 h 972614"/>
              <a:gd name="connsiteX0" fmla="*/ 0 w 2834640"/>
              <a:gd name="connsiteY0" fmla="*/ 528635 h 962975"/>
              <a:gd name="connsiteX1" fmla="*/ 1508760 w 2834640"/>
              <a:gd name="connsiteY1" fmla="*/ 10475 h 962975"/>
              <a:gd name="connsiteX2" fmla="*/ 2834640 w 2834640"/>
              <a:gd name="connsiteY2" fmla="*/ 962975 h 962975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6860 h 915480"/>
              <a:gd name="connsiteX1" fmla="*/ 1508760 w 2766060"/>
              <a:gd name="connsiteY1" fmla="*/ 8700 h 915480"/>
              <a:gd name="connsiteX2" fmla="*/ 2766060 w 2766060"/>
              <a:gd name="connsiteY2" fmla="*/ 915480 h 915480"/>
              <a:gd name="connsiteX0" fmla="*/ 0 w 2766060"/>
              <a:gd name="connsiteY0" fmla="*/ 528022 h 916642"/>
              <a:gd name="connsiteX1" fmla="*/ 1508760 w 2766060"/>
              <a:gd name="connsiteY1" fmla="*/ 9862 h 916642"/>
              <a:gd name="connsiteX2" fmla="*/ 2766060 w 2766060"/>
              <a:gd name="connsiteY2" fmla="*/ 916642 h 916642"/>
              <a:gd name="connsiteX0" fmla="*/ 0 w 2751968"/>
              <a:gd name="connsiteY0" fmla="*/ 548064 h 1342092"/>
              <a:gd name="connsiteX1" fmla="*/ 1508760 w 2751968"/>
              <a:gd name="connsiteY1" fmla="*/ 29904 h 1342092"/>
              <a:gd name="connsiteX2" fmla="*/ 2751968 w 2751968"/>
              <a:gd name="connsiteY2" fmla="*/ 1342092 h 1342092"/>
              <a:gd name="connsiteX0" fmla="*/ 0 w 2751968"/>
              <a:gd name="connsiteY0" fmla="*/ 416260 h 1210288"/>
              <a:gd name="connsiteX1" fmla="*/ 1592233 w 2751968"/>
              <a:gd name="connsiteY1" fmla="*/ 43080 h 1210288"/>
              <a:gd name="connsiteX2" fmla="*/ 2751968 w 2751968"/>
              <a:gd name="connsiteY2" fmla="*/ 1210288 h 1210288"/>
              <a:gd name="connsiteX0" fmla="*/ 0 w 2738098"/>
              <a:gd name="connsiteY0" fmla="*/ 256607 h 1285208"/>
              <a:gd name="connsiteX1" fmla="*/ 1578363 w 2738098"/>
              <a:gd name="connsiteY1" fmla="*/ 118000 h 1285208"/>
              <a:gd name="connsiteX2" fmla="*/ 2738098 w 2738098"/>
              <a:gd name="connsiteY2" fmla="*/ 1285208 h 1285208"/>
              <a:gd name="connsiteX0" fmla="*/ 0 w 2854387"/>
              <a:gd name="connsiteY0" fmla="*/ 121746 h 1150347"/>
              <a:gd name="connsiteX1" fmla="*/ 2698181 w 2854387"/>
              <a:gd name="connsiteY1" fmla="*/ 364407 h 1150347"/>
              <a:gd name="connsiteX2" fmla="*/ 2738098 w 2854387"/>
              <a:gd name="connsiteY2" fmla="*/ 1150347 h 1150347"/>
              <a:gd name="connsiteX0" fmla="*/ 0 w 2854387"/>
              <a:gd name="connsiteY0" fmla="*/ 48792 h 1077393"/>
              <a:gd name="connsiteX1" fmla="*/ 2698181 w 2854387"/>
              <a:gd name="connsiteY1" fmla="*/ 291453 h 1077393"/>
              <a:gd name="connsiteX2" fmla="*/ 2738098 w 2854387"/>
              <a:gd name="connsiteY2" fmla="*/ 1077393 h 1077393"/>
              <a:gd name="connsiteX0" fmla="*/ 0 w 3075043"/>
              <a:gd name="connsiteY0" fmla="*/ 48792 h 1077393"/>
              <a:gd name="connsiteX1" fmla="*/ 2698181 w 3075043"/>
              <a:gd name="connsiteY1" fmla="*/ 291453 h 1077393"/>
              <a:gd name="connsiteX2" fmla="*/ 2738098 w 3075043"/>
              <a:gd name="connsiteY2" fmla="*/ 1077393 h 1077393"/>
              <a:gd name="connsiteX0" fmla="*/ 0 w 2902227"/>
              <a:gd name="connsiteY0" fmla="*/ 56425 h 1085026"/>
              <a:gd name="connsiteX1" fmla="*/ 2046287 w 2902227"/>
              <a:gd name="connsiteY1" fmla="*/ 250043 h 1085026"/>
              <a:gd name="connsiteX2" fmla="*/ 2738098 w 2902227"/>
              <a:gd name="connsiteY2" fmla="*/ 1085026 h 1085026"/>
              <a:gd name="connsiteX0" fmla="*/ 0 w 2873912"/>
              <a:gd name="connsiteY0" fmla="*/ 44766 h 1073367"/>
              <a:gd name="connsiteX1" fmla="*/ 2046287 w 2873912"/>
              <a:gd name="connsiteY1" fmla="*/ 238384 h 1073367"/>
              <a:gd name="connsiteX2" fmla="*/ 2738098 w 2873912"/>
              <a:gd name="connsiteY2" fmla="*/ 1073367 h 1073367"/>
              <a:gd name="connsiteX0" fmla="*/ 0 w 3415490"/>
              <a:gd name="connsiteY0" fmla="*/ 48432 h 735792"/>
              <a:gd name="connsiteX1" fmla="*/ 2046287 w 3415490"/>
              <a:gd name="connsiteY1" fmla="*/ 242050 h 735792"/>
              <a:gd name="connsiteX2" fmla="*/ 3299304 w 3415490"/>
              <a:gd name="connsiteY2" fmla="*/ 735792 h 735792"/>
              <a:gd name="connsiteX0" fmla="*/ 0 w 3400006"/>
              <a:gd name="connsiteY0" fmla="*/ 25370 h 712730"/>
              <a:gd name="connsiteX1" fmla="*/ 1800182 w 3400006"/>
              <a:gd name="connsiteY1" fmla="*/ 533097 h 712730"/>
              <a:gd name="connsiteX2" fmla="*/ 3299304 w 3400006"/>
              <a:gd name="connsiteY2" fmla="*/ 712730 h 712730"/>
              <a:gd name="connsiteX0" fmla="*/ 0 w 3299304"/>
              <a:gd name="connsiteY0" fmla="*/ 25370 h 712730"/>
              <a:gd name="connsiteX1" fmla="*/ 1800182 w 3299304"/>
              <a:gd name="connsiteY1" fmla="*/ 533097 h 712730"/>
              <a:gd name="connsiteX2" fmla="*/ 3299304 w 3299304"/>
              <a:gd name="connsiteY2" fmla="*/ 712730 h 712730"/>
              <a:gd name="connsiteX0" fmla="*/ 0 w 3299304"/>
              <a:gd name="connsiteY0" fmla="*/ 27559 h 714919"/>
              <a:gd name="connsiteX1" fmla="*/ 1524821 w 3299304"/>
              <a:gd name="connsiteY1" fmla="*/ 483432 h 714919"/>
              <a:gd name="connsiteX2" fmla="*/ 3299304 w 3299304"/>
              <a:gd name="connsiteY2" fmla="*/ 714919 h 714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99304" h="714919">
                <a:moveTo>
                  <a:pt x="0" y="27559"/>
                </a:moveTo>
                <a:cubicBezTo>
                  <a:pt x="1178874" y="-120192"/>
                  <a:pt x="974937" y="368872"/>
                  <a:pt x="1524821" y="483432"/>
                </a:cubicBezTo>
                <a:cubicBezTo>
                  <a:pt x="2074705" y="597992"/>
                  <a:pt x="2397726" y="563910"/>
                  <a:pt x="3299304" y="714919"/>
                </a:cubicBezTo>
              </a:path>
            </a:pathLst>
          </a:custGeom>
          <a:noFill/>
          <a:ln w="190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310218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0</Words>
  <Application>Microsoft Office PowerPoint</Application>
  <PresentationFormat>Widescreen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 Luis Blanco</dc:creator>
  <cp:lastModifiedBy>Jose Luis Blanco</cp:lastModifiedBy>
  <cp:revision>9</cp:revision>
  <dcterms:created xsi:type="dcterms:W3CDTF">2019-06-14T20:23:07Z</dcterms:created>
  <dcterms:modified xsi:type="dcterms:W3CDTF">2019-06-14T21:04:12Z</dcterms:modified>
</cp:coreProperties>
</file>